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001AD1EA" w14:textId="51A6C5AF" w:rsidR="00446C13" w:rsidRPr="001432EF" w:rsidRDefault="00075CC8" w:rsidP="00DC7A6D">
      <w:pPr>
        <w:pStyle w:val="Title"/>
      </w:pPr>
      <w:bookmarkStart w:id="0" w:name="_Hlk139262719"/>
      <w:r>
        <w:rPr>
          <w:noProof/>
        </w:rPr>
        <w:drawing>
          <wp:anchor distT="0" distB="0" distL="114300" distR="114300" simplePos="0" relativeHeight="251671552" behindDoc="0" locked="0" layoutInCell="1" allowOverlap="1" wp14:anchorId="64106641" wp14:editId="172F73C2">
            <wp:simplePos x="0" y="0"/>
            <wp:positionH relativeFrom="margin">
              <wp:posOffset>4253865</wp:posOffset>
            </wp:positionH>
            <wp:positionV relativeFrom="margin">
              <wp:posOffset>294005</wp:posOffset>
            </wp:positionV>
            <wp:extent cx="1684020" cy="3179445"/>
            <wp:effectExtent l="0" t="0" r="0" b="1905"/>
            <wp:wrapSquare wrapText="bothSides"/>
            <wp:docPr id="1191441315" name="Graphic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1441315" name="Graphic 1191441315"/>
                    <pic:cNvPicPr/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9"/>
                        </a:ext>
                      </a:extLst>
                    </a:blip>
                    <a:srcRect l="10122" t="6034" r="9419" b="3389"/>
                    <a:stretch/>
                  </pic:blipFill>
                  <pic:spPr bwMode="auto">
                    <a:xfrm>
                      <a:off x="0" y="0"/>
                      <a:ext cx="1684020" cy="317944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01C7A">
        <w:t xml:space="preserve">Oil </w:t>
      </w:r>
      <w:r w:rsidR="003944E8" w:rsidRPr="001432EF">
        <w:t>Drilling</w:t>
      </w:r>
      <w:r w:rsidR="00AD7E63" w:rsidRPr="001432EF">
        <w:t xml:space="preserve"> (Sample Responses)</w:t>
      </w:r>
    </w:p>
    <w:p w14:paraId="1E520288" w14:textId="304E9494" w:rsidR="00B43068" w:rsidRPr="001432EF" w:rsidRDefault="00B43068" w:rsidP="00B43068">
      <w:pPr>
        <w:pStyle w:val="Heading1"/>
      </w:pPr>
      <w:r w:rsidRPr="001432EF">
        <w:t>Real-World</w:t>
      </w:r>
      <w:r w:rsidR="00EB3F12" w:rsidRPr="001432EF">
        <w:t xml:space="preserve"> Application</w:t>
      </w:r>
    </w:p>
    <w:p w14:paraId="1FF3C14C" w14:textId="2EE0EE43" w:rsidR="009D6E8D" w:rsidRPr="001432EF" w:rsidRDefault="003944E8" w:rsidP="009D6E8D">
      <w:r w:rsidRPr="001432EF">
        <w:t xml:space="preserve">A well planner is working with a petroleum engineer to design a well. There will be three sections of drilling: the vertical portion, the curved portion, and the horizontal portion. The point where the drilling transitions from the vertical to curved portion is known as the </w:t>
      </w:r>
      <w:r w:rsidR="00B43068" w:rsidRPr="001432EF">
        <w:t>kickoff</w:t>
      </w:r>
      <w:r w:rsidRPr="001432EF">
        <w:t xml:space="preserve"> point.</w:t>
      </w:r>
    </w:p>
    <w:p w14:paraId="58332526" w14:textId="04947464" w:rsidR="003944E8" w:rsidRDefault="003944E8" w:rsidP="003944E8">
      <w:pPr>
        <w:pStyle w:val="BodyText"/>
      </w:pPr>
      <w:r w:rsidRPr="001432EF">
        <w:t>The drilling need</w:t>
      </w:r>
      <w:r w:rsidR="006520B4">
        <w:t>s</w:t>
      </w:r>
      <w:r w:rsidRPr="001432EF">
        <w:t xml:space="preserve"> to transition from the vertical portion to the curved portion to bypass a salt dome section. Salt domes cause expens</w:t>
      </w:r>
      <w:r>
        <w:t>ive challenges when drilling, so it is best if they are avoided.</w:t>
      </w:r>
    </w:p>
    <w:p w14:paraId="2CC56C60" w14:textId="54AB9E66" w:rsidR="003944E8" w:rsidRDefault="003944E8" w:rsidP="003944E8">
      <w:pPr>
        <w:pStyle w:val="BodyText"/>
      </w:pPr>
      <w:r>
        <w:t xml:space="preserve">The desired horizontal width, </w:t>
      </w:r>
      <w:r w:rsidRPr="003944E8">
        <w:rPr>
          <w:rFonts w:ascii="Times New Roman" w:hAnsi="Times New Roman" w:cs="Times New Roman"/>
          <w:i/>
          <w:iCs/>
        </w:rPr>
        <w:t>x</w:t>
      </w:r>
      <w:r>
        <w:t xml:space="preserve">, for the curved portion is 1,500 feet. The true vertical depth includes the vertical height of the curved portion, </w:t>
      </w:r>
      <w:r w:rsidRPr="003944E8">
        <w:rPr>
          <w:rFonts w:ascii="Times New Roman" w:hAnsi="Times New Roman" w:cs="Times New Roman"/>
          <w:i/>
          <w:iCs/>
        </w:rPr>
        <w:t>y</w:t>
      </w:r>
      <w:r>
        <w:t>, and vertical length of the vertical portion</w:t>
      </w:r>
      <w:r w:rsidR="006520B4">
        <w:t>. T</w:t>
      </w:r>
      <w:r>
        <w:t>his total needs to be 10,000 feet.</w:t>
      </w:r>
    </w:p>
    <w:p w14:paraId="023396B8" w14:textId="668FB3E6" w:rsidR="001432EF" w:rsidRDefault="001432EF" w:rsidP="003944E8">
      <w:pPr>
        <w:rPr>
          <w:b/>
          <w:bCs/>
          <w:color w:val="910D28" w:themeColor="accent1"/>
        </w:rPr>
      </w:pPr>
      <w:r>
        <w:rPr>
          <w:b/>
          <w:bCs/>
          <w:color w:val="910D28" w:themeColor="accent1"/>
        </w:rPr>
        <w:t>______________________________________________________________________________</w:t>
      </w:r>
    </w:p>
    <w:p w14:paraId="67068A02" w14:textId="049274F5" w:rsidR="003944E8" w:rsidRDefault="001432EF" w:rsidP="001432EF">
      <w:pPr>
        <w:pStyle w:val="BodyText"/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1BFEBFAC" wp14:editId="73DF2A57">
            <wp:simplePos x="0" y="0"/>
            <wp:positionH relativeFrom="margin">
              <wp:align>left</wp:align>
            </wp:positionH>
            <wp:positionV relativeFrom="paragraph">
              <wp:posOffset>97155</wp:posOffset>
            </wp:positionV>
            <wp:extent cx="2973705" cy="3435350"/>
            <wp:effectExtent l="0" t="0" r="0" b="0"/>
            <wp:wrapSquare wrapText="bothSides"/>
            <wp:docPr id="1123546230" name="Graphic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3546230" name="Graphic 2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11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73705" cy="34353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944E8" w:rsidRPr="003944E8">
        <w:rPr>
          <w:b/>
          <w:bCs/>
          <w:color w:val="910D28" w:themeColor="accent1"/>
        </w:rPr>
        <w:t>(a)</w:t>
      </w:r>
      <w:r w:rsidR="003944E8">
        <w:t xml:space="preserve"> </w:t>
      </w:r>
      <w:bookmarkStart w:id="1" w:name="_Hlk139262757"/>
      <w:r w:rsidR="00B163D1">
        <w:t xml:space="preserve">If the kickoff point is 7,000 feet below the </w:t>
      </w:r>
      <w:bookmarkEnd w:id="0"/>
      <w:r w:rsidR="00B163D1">
        <w:t>surface, w</w:t>
      </w:r>
      <w:r w:rsidR="003944E8">
        <w:t xml:space="preserve">rite the ratio of </w:t>
      </w:r>
      <w:r w:rsidR="00D140F4" w:rsidRPr="00D140F4">
        <w:rPr>
          <w:position w:val="-28"/>
        </w:rPr>
        <w:object w:dxaOrig="260" w:dyaOrig="660" w14:anchorId="395D084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15pt;height:33.2pt" o:ole="">
            <v:imagedata r:id="rId12" o:title=""/>
          </v:shape>
          <o:OLEObject Type="Embed" ProgID="Equation.DSMT4" ShapeID="_x0000_i1025" DrawAspect="Content" ObjectID="_1750828382" r:id="rId13"/>
        </w:object>
      </w:r>
      <w:r w:rsidR="00D140F4">
        <w:t xml:space="preserve"> </w:t>
      </w:r>
      <w:r w:rsidR="003944E8">
        <w:t xml:space="preserve">in terms of </w:t>
      </w:r>
      <w:r w:rsidR="00D140F4" w:rsidRPr="00D140F4">
        <w:rPr>
          <w:rFonts w:ascii="Times New Roman" w:hAnsi="Times New Roman" w:cs="Times New Roman"/>
          <w:i/>
          <w:iCs/>
        </w:rPr>
        <w:t>r</w:t>
      </w:r>
      <w:r w:rsidR="00D140F4">
        <w:t xml:space="preserve">, </w:t>
      </w:r>
      <w:r w:rsidR="00D140F4" w:rsidRPr="00D140F4">
        <w:rPr>
          <w:position w:val="-6"/>
        </w:rPr>
        <w:object w:dxaOrig="520" w:dyaOrig="279" w14:anchorId="05FBA71D">
          <v:shape id="_x0000_i1026" type="#_x0000_t75" style="width:26.9pt;height:13.75pt" o:ole="">
            <v:imagedata r:id="rId14" o:title=""/>
          </v:shape>
          <o:OLEObject Type="Embed" ProgID="Equation.DSMT4" ShapeID="_x0000_i1026" DrawAspect="Content" ObjectID="_1750828383" r:id="rId15"/>
        </w:object>
      </w:r>
      <w:r w:rsidR="003944E8">
        <w:t xml:space="preserve">, </w:t>
      </w:r>
      <w:r w:rsidR="00D140F4">
        <w:t xml:space="preserve">and </w:t>
      </w:r>
      <w:r w:rsidR="00D140F4" w:rsidRPr="00D140F4">
        <w:rPr>
          <w:position w:val="-6"/>
        </w:rPr>
        <w:object w:dxaOrig="560" w:dyaOrig="279" w14:anchorId="52D1DDDF">
          <v:shape id="_x0000_i1027" type="#_x0000_t75" style="width:28.15pt;height:13.75pt" o:ole="">
            <v:imagedata r:id="rId16" o:title=""/>
          </v:shape>
          <o:OLEObject Type="Embed" ProgID="Equation.DSMT4" ShapeID="_x0000_i1027" DrawAspect="Content" ObjectID="_1750828384" r:id="rId17"/>
        </w:object>
      </w:r>
      <w:r w:rsidR="003944E8">
        <w:t>.</w:t>
      </w:r>
      <w:bookmarkEnd w:id="1"/>
    </w:p>
    <w:p w14:paraId="31000275" w14:textId="77777777" w:rsidR="001B5B86" w:rsidRDefault="001B5B86" w:rsidP="001432EF">
      <w:pPr>
        <w:pStyle w:val="BodyText"/>
      </w:pPr>
    </w:p>
    <w:p w14:paraId="653FB779" w14:textId="110CBECA" w:rsidR="001B5B86" w:rsidRDefault="001B5B86" w:rsidP="001432EF">
      <w:pPr>
        <w:pStyle w:val="BodyText"/>
      </w:pPr>
      <w:r w:rsidRPr="001B5B86">
        <w:rPr>
          <w:position w:val="-42"/>
        </w:rPr>
        <w:object w:dxaOrig="1700" w:dyaOrig="960" w14:anchorId="2599F227">
          <v:shape id="_x0000_i1028" type="#_x0000_t75" style="width:85.15pt;height:46.95pt" o:ole="">
            <v:imagedata r:id="rId18" o:title=""/>
          </v:shape>
          <o:OLEObject Type="Embed" ProgID="Equation.DSMT4" ShapeID="_x0000_i1028" DrawAspect="Content" ObjectID="_1750828385" r:id="rId19"/>
        </w:object>
      </w:r>
    </w:p>
    <w:p w14:paraId="5B2EB252" w14:textId="77777777" w:rsidR="001B5B86" w:rsidRDefault="001B5B86" w:rsidP="001432EF">
      <w:pPr>
        <w:pStyle w:val="BodyText"/>
      </w:pPr>
    </w:p>
    <w:p w14:paraId="11F33878" w14:textId="1B8665C4" w:rsidR="001B5B86" w:rsidRDefault="001B5B86" w:rsidP="001432EF">
      <w:pPr>
        <w:pStyle w:val="BodyText"/>
      </w:pPr>
      <w:r w:rsidRPr="001B5B86">
        <w:rPr>
          <w:position w:val="-42"/>
        </w:rPr>
        <w:object w:dxaOrig="2700" w:dyaOrig="1340" w14:anchorId="3ACA026D">
          <v:shape id="_x0000_i1029" type="#_x0000_t75" style="width:135.8pt;height:66.35pt" o:ole="">
            <v:imagedata r:id="rId20" o:title=""/>
          </v:shape>
          <o:OLEObject Type="Embed" ProgID="Equation.DSMT4" ShapeID="_x0000_i1029" DrawAspect="Content" ObjectID="_1750828386" r:id="rId21"/>
        </w:object>
      </w:r>
    </w:p>
    <w:p w14:paraId="6148CDD6" w14:textId="77777777" w:rsidR="001B5B86" w:rsidRDefault="001B5B86" w:rsidP="001432EF">
      <w:pPr>
        <w:pStyle w:val="BodyText"/>
      </w:pPr>
    </w:p>
    <w:p w14:paraId="3E67854B" w14:textId="16E33710" w:rsidR="001B5B86" w:rsidRDefault="001B5B86" w:rsidP="001432EF">
      <w:pPr>
        <w:pStyle w:val="BodyTex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CA4DD99" wp14:editId="5FEE5CB4">
                <wp:simplePos x="0" y="0"/>
                <wp:positionH relativeFrom="column">
                  <wp:posOffset>3046936</wp:posOffset>
                </wp:positionH>
                <wp:positionV relativeFrom="paragraph">
                  <wp:posOffset>454025</wp:posOffset>
                </wp:positionV>
                <wp:extent cx="1013254" cy="451904"/>
                <wp:effectExtent l="0" t="0" r="15875" b="24765"/>
                <wp:wrapNone/>
                <wp:docPr id="705095298" name="Rectangle: Rounded Corner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13254" cy="451904"/>
                        </a:xfrm>
                        <a:prstGeom prst="round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du="http://schemas.microsoft.com/office/word/2023/wordml/word16du">
            <w:pict>
              <v:roundrect w14:anchorId="1E5FAB9C" id="Rectangle: Rounded Corners 1" o:spid="_x0000_s1026" style="position:absolute;margin-left:239.9pt;margin-top:35.75pt;width:79.8pt;height:35.6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" filled="f" strokecolor="#480613 [1604]" strokeweight="1pt">
                <v:stroke joinstyle="miter"/>
              </v:roundrect>
            </w:pict>
          </mc:Fallback>
        </mc:AlternateContent>
      </w:r>
      <w:r w:rsidRPr="001B5B86">
        <w:rPr>
          <w:position w:val="-64"/>
        </w:rPr>
        <w:object w:dxaOrig="3680" w:dyaOrig="1400" w14:anchorId="24717679">
          <v:shape id="_x0000_i1030" type="#_x0000_t75" style="width:184.75pt;height:68.9pt" o:ole="">
            <v:imagedata r:id="rId22" o:title=""/>
          </v:shape>
          <o:OLEObject Type="Embed" ProgID="Equation.DSMT4" ShapeID="_x0000_i1030" DrawAspect="Content" ObjectID="_1750828387" r:id="rId23"/>
        </w:object>
      </w:r>
    </w:p>
    <w:p w14:paraId="0EA8CE93" w14:textId="402102B7" w:rsidR="003944E8" w:rsidRDefault="003944E8" w:rsidP="003944E8">
      <w:r w:rsidRPr="003944E8">
        <w:rPr>
          <w:b/>
          <w:bCs/>
          <w:color w:val="910D28" w:themeColor="accent1"/>
        </w:rPr>
        <w:lastRenderedPageBreak/>
        <w:t>(</w:t>
      </w:r>
      <w:r>
        <w:rPr>
          <w:b/>
          <w:bCs/>
          <w:color w:val="910D28" w:themeColor="accent1"/>
        </w:rPr>
        <w:t>b</w:t>
      </w:r>
      <w:r w:rsidRPr="003944E8">
        <w:rPr>
          <w:b/>
          <w:bCs/>
          <w:color w:val="910D28" w:themeColor="accent1"/>
        </w:rPr>
        <w:t>)</w:t>
      </w:r>
      <w:r>
        <w:t xml:space="preserve"> Use your results to find</w:t>
      </w:r>
      <w:r w:rsidR="00D140F4">
        <w:t xml:space="preserve"> </w:t>
      </w:r>
      <w:r w:rsidR="00D140F4" w:rsidRPr="00D140F4">
        <w:rPr>
          <w:rFonts w:ascii="Times New Roman" w:hAnsi="Times New Roman" w:cs="Times New Roman"/>
          <w:i/>
          <w:iCs/>
        </w:rPr>
        <w:t>θ</w:t>
      </w:r>
      <w:r>
        <w:t>.</w:t>
      </w:r>
      <w:r w:rsidR="001B5B86">
        <w:t xml:space="preserve"> Round to the nearest degree.</w:t>
      </w:r>
    </w:p>
    <w:p w14:paraId="0679EDEA" w14:textId="7B7C0B98" w:rsidR="003944E8" w:rsidRDefault="004321FF" w:rsidP="003944E8">
      <w:pPr>
        <w:pStyle w:val="BodyTex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60D5C79E" wp14:editId="6D45B444">
                <wp:simplePos x="0" y="0"/>
                <wp:positionH relativeFrom="column">
                  <wp:posOffset>1607736</wp:posOffset>
                </wp:positionH>
                <wp:positionV relativeFrom="paragraph">
                  <wp:posOffset>168889</wp:posOffset>
                </wp:positionV>
                <wp:extent cx="1552073" cy="909376"/>
                <wp:effectExtent l="0" t="57150" r="29210" b="24130"/>
                <wp:wrapNone/>
                <wp:docPr id="256482178" name="Connector: Curved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552073" cy="909376"/>
                        </a:xfrm>
                        <a:prstGeom prst="curvedConnector3">
                          <a:avLst>
                            <a:gd name="adj1" fmla="val 49996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6du="http://schemas.microsoft.com/office/word/2023/wordml/word16du">
            <w:pict>
              <v:shapetype w14:anchorId="43B3CCF0" id="_x0000_t38" coordsize="21600,21600" o:spt="38" o:oned="t" path="m,c@0,0@1,5400@1,10800@1,16200@2,21600,21600,21600e" filled="f">
                <v:formulas>
                  <v:f eqn="mid #0 0"/>
                  <v:f eqn="val #0"/>
                  <v:f eqn="mid #0 2160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Connector: Curved 2" o:spid="_x0000_s1026" type="#_x0000_t38" style="position:absolute;margin-left:126.6pt;margin-top:13.3pt;width:122.2pt;height:71.6pt;flip:y;z-index:25167052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" adj="10799" strokecolor="#910d28 [3204]" strokeweight="1pt">
                <v:stroke endarrow="block" joinstyle="miter"/>
              </v:shape>
            </w:pict>
          </mc:Fallback>
        </mc:AlternateContent>
      </w:r>
      <w:r w:rsidR="00E90CAC"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88E9889" wp14:editId="5DFB8294">
                <wp:simplePos x="0" y="0"/>
                <wp:positionH relativeFrom="column">
                  <wp:posOffset>3913833</wp:posOffset>
                </wp:positionH>
                <wp:positionV relativeFrom="paragraph">
                  <wp:posOffset>925656</wp:posOffset>
                </wp:positionV>
                <wp:extent cx="492369" cy="216039"/>
                <wp:effectExtent l="0" t="0" r="22225" b="12700"/>
                <wp:wrapNone/>
                <wp:docPr id="762449975" name="Rectangle: Rounded Corner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2369" cy="216039"/>
                        </a:xfrm>
                        <a:prstGeom prst="round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du="http://schemas.microsoft.com/office/word/2023/wordml/word16du">
            <w:pict>
              <v:roundrect w14:anchorId="4A26CED3" id="Rectangle: Rounded Corners 1" o:spid="_x0000_s1026" style="position:absolute;margin-left:308.2pt;margin-top:72.9pt;width:38.75pt;height:17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" filled="f" strokecolor="#480613 [1604]" strokeweight="1pt">
                <v:stroke joinstyle="miter"/>
              </v:roundrect>
            </w:pict>
          </mc:Fallback>
        </mc:AlternateContent>
      </w:r>
      <w:r w:rsidR="00E90CAC" w:rsidRPr="00E90CAC">
        <w:rPr>
          <w:position w:val="-84"/>
        </w:rPr>
        <w:object w:dxaOrig="3080" w:dyaOrig="1860" w14:anchorId="575CC435">
          <v:shape id="_x0000_i1031" type="#_x0000_t75" style="width:154.6pt;height:91.4pt" o:ole="">
            <v:imagedata r:id="rId24" o:title=""/>
          </v:shape>
          <o:OLEObject Type="Embed" ProgID="Equation.DSMT4" ShapeID="_x0000_i1031" DrawAspect="Content" ObjectID="_1750828388" r:id="rId25"/>
        </w:object>
      </w:r>
      <w:r w:rsidR="00E90CAC">
        <w:tab/>
      </w:r>
      <w:r w:rsidR="00E90CAC">
        <w:tab/>
      </w:r>
      <w:r w:rsidR="00E90CAC">
        <w:tab/>
      </w:r>
      <w:r w:rsidR="00E90CAC" w:rsidRPr="00E90CAC">
        <w:rPr>
          <w:position w:val="-82"/>
        </w:rPr>
        <w:object w:dxaOrig="3019" w:dyaOrig="1760" w14:anchorId="5A5A8432">
          <v:shape id="_x0000_i1032" type="#_x0000_t75" style="width:151.55pt;height:86.4pt" o:ole="">
            <v:imagedata r:id="rId26" o:title=""/>
          </v:shape>
          <o:OLEObject Type="Embed" ProgID="Equation.DSMT4" ShapeID="_x0000_i1032" DrawAspect="Content" ObjectID="_1750828389" r:id="rId27"/>
        </w:object>
      </w:r>
    </w:p>
    <w:p w14:paraId="7CC79E07" w14:textId="0A83B8A4" w:rsidR="001432EF" w:rsidRPr="003944E8" w:rsidRDefault="001432EF" w:rsidP="003944E8">
      <w:pPr>
        <w:pStyle w:val="BodyText"/>
      </w:pPr>
    </w:p>
    <w:p w14:paraId="6F840B59" w14:textId="65D3A064" w:rsidR="003944E8" w:rsidRDefault="003944E8" w:rsidP="003944E8">
      <w:r w:rsidRPr="003944E8">
        <w:rPr>
          <w:b/>
          <w:bCs/>
          <w:color w:val="910D28" w:themeColor="accent1"/>
        </w:rPr>
        <w:t>(</w:t>
      </w:r>
      <w:r>
        <w:rPr>
          <w:b/>
          <w:bCs/>
          <w:color w:val="910D28" w:themeColor="accent1"/>
        </w:rPr>
        <w:t>c</w:t>
      </w:r>
      <w:r w:rsidRPr="003944E8">
        <w:rPr>
          <w:b/>
          <w:bCs/>
          <w:color w:val="910D28" w:themeColor="accent1"/>
        </w:rPr>
        <w:t>)</w:t>
      </w:r>
      <w:r>
        <w:t xml:space="preserve"> Determine the value of </w:t>
      </w:r>
      <w:r w:rsidR="00D140F4" w:rsidRPr="00D140F4">
        <w:rPr>
          <w:rFonts w:ascii="Times New Roman" w:hAnsi="Times New Roman" w:cs="Times New Roman"/>
          <w:i/>
          <w:iCs/>
        </w:rPr>
        <w:t>r</w:t>
      </w:r>
      <w:r>
        <w:t>.</w:t>
      </w:r>
    </w:p>
    <w:p w14:paraId="3E5082C6" w14:textId="1D7E8816" w:rsidR="003944E8" w:rsidRDefault="00E90CAC" w:rsidP="003944E8">
      <w:pPr>
        <w:pStyle w:val="BodyTex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5150BEBF" wp14:editId="132534C1">
                <wp:simplePos x="0" y="0"/>
                <wp:positionH relativeFrom="column">
                  <wp:posOffset>-35169</wp:posOffset>
                </wp:positionH>
                <wp:positionV relativeFrom="paragraph">
                  <wp:posOffset>468232</wp:posOffset>
                </wp:positionV>
                <wp:extent cx="934496" cy="216039"/>
                <wp:effectExtent l="0" t="0" r="18415" b="12700"/>
                <wp:wrapNone/>
                <wp:docPr id="216169240" name="Rectangle: Rounded Corner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34496" cy="216039"/>
                        </a:xfrm>
                        <a:prstGeom prst="round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du="http://schemas.microsoft.com/office/word/2023/wordml/word16du">
            <w:pict>
              <v:roundrect w14:anchorId="133DA429" id="Rectangle: Rounded Corners 1" o:spid="_x0000_s1026" style="position:absolute;margin-left:-2.75pt;margin-top:36.85pt;width:73.6pt;height:17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" filled="f" strokecolor="#480613 [1604]" strokeweight="1pt">
                <v:stroke joinstyle="miter"/>
              </v:roundrect>
            </w:pict>
          </mc:Fallback>
        </mc:AlternateContent>
      </w:r>
      <w:r w:rsidRPr="00E90CAC">
        <w:rPr>
          <w:position w:val="-50"/>
        </w:rPr>
        <w:object w:dxaOrig="1840" w:dyaOrig="1100" w14:anchorId="394AC162">
          <v:shape id="_x0000_i1033" type="#_x0000_t75" style="width:92.65pt;height:53.85pt" o:ole="">
            <v:imagedata r:id="rId28" o:title=""/>
          </v:shape>
          <o:OLEObject Type="Embed" ProgID="Equation.DSMT4" ShapeID="_x0000_i1033" DrawAspect="Content" ObjectID="_1750828390" r:id="rId29"/>
        </w:object>
      </w:r>
    </w:p>
    <w:p w14:paraId="3D255550" w14:textId="19B35E6B" w:rsidR="001432EF" w:rsidRDefault="001432EF" w:rsidP="003944E8">
      <w:pPr>
        <w:pStyle w:val="BodyText"/>
      </w:pPr>
    </w:p>
    <w:p w14:paraId="7324A924" w14:textId="0163D64C" w:rsidR="003944E8" w:rsidRDefault="003944E8" w:rsidP="003944E8">
      <w:r w:rsidRPr="003944E8">
        <w:rPr>
          <w:b/>
          <w:bCs/>
          <w:color w:val="910D28" w:themeColor="accent1"/>
        </w:rPr>
        <w:t>(</w:t>
      </w:r>
      <w:r>
        <w:rPr>
          <w:b/>
          <w:bCs/>
          <w:color w:val="910D28" w:themeColor="accent1"/>
        </w:rPr>
        <w:t>d</w:t>
      </w:r>
      <w:r w:rsidRPr="003944E8">
        <w:rPr>
          <w:b/>
          <w:bCs/>
          <w:color w:val="910D28" w:themeColor="accent1"/>
        </w:rPr>
        <w:t>)</w:t>
      </w:r>
      <w:r>
        <w:t xml:space="preserve"> Calculate the total length of the vertical and curved portions</w:t>
      </w:r>
      <w:r w:rsidR="00B43068">
        <w:t xml:space="preserve">. This </w:t>
      </w:r>
      <w:r w:rsidR="004321FF">
        <w:t xml:space="preserve">total length </w:t>
      </w:r>
      <w:r w:rsidR="00B43068">
        <w:t xml:space="preserve">is known as the measured depth, </w:t>
      </w:r>
      <w:r w:rsidR="00B43068" w:rsidRPr="00B43068">
        <w:rPr>
          <w:rFonts w:ascii="Times New Roman" w:hAnsi="Times New Roman" w:cs="Times New Roman"/>
          <w:i/>
          <w:iCs/>
        </w:rPr>
        <w:t>m</w:t>
      </w:r>
      <w:r w:rsidR="00B43068">
        <w:t>, and is measured in feet.</w:t>
      </w:r>
      <w:r w:rsidR="001B5B86">
        <w:t xml:space="preserve"> Round to the nearest foot.</w:t>
      </w:r>
    </w:p>
    <w:p w14:paraId="08EF72D8" w14:textId="1C1B283E" w:rsidR="00B43068" w:rsidRDefault="001432EF" w:rsidP="002F25A7">
      <w:pPr>
        <w:pStyle w:val="BodyText"/>
        <w:ind w:firstLine="720"/>
      </w:pPr>
      <w:r>
        <w:rPr>
          <w:noProof/>
        </w:rPr>
        <w:drawing>
          <wp:anchor distT="0" distB="0" distL="114300" distR="114300" simplePos="0" relativeHeight="251665408" behindDoc="0" locked="0" layoutInCell="1" allowOverlap="1" wp14:anchorId="2561D8BF" wp14:editId="4E321F14">
            <wp:simplePos x="0" y="0"/>
            <wp:positionH relativeFrom="margin">
              <wp:align>left</wp:align>
            </wp:positionH>
            <wp:positionV relativeFrom="paragraph">
              <wp:posOffset>65405</wp:posOffset>
            </wp:positionV>
            <wp:extent cx="2127885" cy="2457450"/>
            <wp:effectExtent l="0" t="0" r="5715" b="0"/>
            <wp:wrapSquare wrapText="bothSides"/>
            <wp:docPr id="1385705795" name="Graphic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5705795" name="Graphic 3"/>
                    <pic:cNvPicPr/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31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27885" cy="24574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351EA" w:rsidRPr="003351EA">
        <w:rPr>
          <w:position w:val="-62"/>
        </w:rPr>
        <w:object w:dxaOrig="2280" w:dyaOrig="1359" w14:anchorId="406F876A">
          <v:shape id="_x0000_i1034" type="#_x0000_t75" style="width:114.55pt;height:66.3pt" o:ole="">
            <v:imagedata r:id="rId32" o:title=""/>
          </v:shape>
          <o:OLEObject Type="Embed" ProgID="Equation.DSMT4" ShapeID="_x0000_i1034" DrawAspect="Content" ObjectID="_1750828391" r:id="rId33"/>
        </w:object>
      </w:r>
    </w:p>
    <w:p w14:paraId="405419B0" w14:textId="299D83C8" w:rsidR="00E90CAC" w:rsidRDefault="00E90CAC" w:rsidP="00B43068">
      <w:pPr>
        <w:pStyle w:val="BodyText"/>
      </w:pPr>
    </w:p>
    <w:p w14:paraId="7509B17A" w14:textId="697AD18E" w:rsidR="003351EA" w:rsidRDefault="003351EA" w:rsidP="002F25A7">
      <w:pPr>
        <w:pStyle w:val="BodyText"/>
        <w:ind w:firstLine="72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5E090DA9" wp14:editId="76E5E52A">
                <wp:simplePos x="0" y="0"/>
                <wp:positionH relativeFrom="column">
                  <wp:posOffset>2659380</wp:posOffset>
                </wp:positionH>
                <wp:positionV relativeFrom="paragraph">
                  <wp:posOffset>210489</wp:posOffset>
                </wp:positionV>
                <wp:extent cx="1130440" cy="216039"/>
                <wp:effectExtent l="0" t="0" r="12700" b="12700"/>
                <wp:wrapNone/>
                <wp:docPr id="1902532055" name="Rectangle: Rounded Corner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30440" cy="216039"/>
                        </a:xfrm>
                        <a:prstGeom prst="round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02375474" id="Rectangle: Rounded Corners 1" o:spid="_x0000_s1026" style="position:absolute;margin-left:209.4pt;margin-top:16.55pt;width:89pt;height:17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" filled="f" strokecolor="#480613 [1604]" strokeweight="1pt">
                <v:stroke joinstyle="miter"/>
              </v:roundrect>
            </w:pict>
          </mc:Fallback>
        </mc:AlternateContent>
      </w:r>
      <w:r w:rsidRPr="003351EA">
        <w:rPr>
          <w:position w:val="-28"/>
        </w:rPr>
        <w:object w:dxaOrig="1640" w:dyaOrig="680" w14:anchorId="0FEA8245">
          <v:shape id="_x0000_i1035" type="#_x0000_t75" style="width:82.65pt;height:33.2pt" o:ole="">
            <v:imagedata r:id="rId34" o:title=""/>
          </v:shape>
          <o:OLEObject Type="Embed" ProgID="Equation.DSMT4" ShapeID="_x0000_i1035" DrawAspect="Content" ObjectID="_1750828392" r:id="rId35"/>
        </w:object>
      </w:r>
    </w:p>
    <w:p w14:paraId="43111637" w14:textId="561EEF09" w:rsidR="00E90CAC" w:rsidRDefault="00E90CAC" w:rsidP="00B43068">
      <w:pPr>
        <w:pStyle w:val="BodyText"/>
      </w:pPr>
    </w:p>
    <w:p w14:paraId="7211F136" w14:textId="77777777" w:rsidR="003351EA" w:rsidRDefault="003351EA" w:rsidP="00B43068">
      <w:pPr>
        <w:pStyle w:val="BodyText"/>
      </w:pPr>
    </w:p>
    <w:p w14:paraId="3159DD01" w14:textId="77777777" w:rsidR="003351EA" w:rsidRDefault="003351EA" w:rsidP="00B43068">
      <w:pPr>
        <w:pStyle w:val="BodyText"/>
      </w:pPr>
    </w:p>
    <w:p w14:paraId="140B3BFF" w14:textId="7227497B" w:rsidR="003944E8" w:rsidRDefault="00B43068" w:rsidP="003944E8">
      <w:pPr>
        <w:pStyle w:val="BodyText"/>
      </w:pPr>
      <w:r w:rsidRPr="003944E8">
        <w:rPr>
          <w:b/>
          <w:bCs/>
          <w:color w:val="910D28" w:themeColor="accent1"/>
        </w:rPr>
        <w:t>(</w:t>
      </w:r>
      <w:r>
        <w:rPr>
          <w:b/>
          <w:bCs/>
          <w:color w:val="910D28" w:themeColor="accent1"/>
        </w:rPr>
        <w:t>e</w:t>
      </w:r>
      <w:r w:rsidRPr="003944E8">
        <w:rPr>
          <w:b/>
          <w:bCs/>
          <w:color w:val="910D28" w:themeColor="accent1"/>
        </w:rPr>
        <w:t>)</w:t>
      </w:r>
      <w:r>
        <w:t xml:space="preserve"> Use the formula </w:t>
      </w:r>
      <w:r w:rsidR="00D140F4" w:rsidRPr="00D140F4">
        <w:rPr>
          <w:position w:val="-28"/>
        </w:rPr>
        <w:object w:dxaOrig="1160" w:dyaOrig="660" w14:anchorId="603BBEE4">
          <v:shape id="_x0000_i1036" type="#_x0000_t75" style="width:58.25pt;height:33.2pt" o:ole="">
            <v:imagedata r:id="rId36" o:title=""/>
          </v:shape>
          <o:OLEObject Type="Embed" ProgID="Equation.DSMT4" ShapeID="_x0000_i1036" DrawAspect="Content" ObjectID="_1750828393" r:id="rId37"/>
        </w:object>
      </w:r>
      <w:r>
        <w:t xml:space="preserve"> to calculate </w:t>
      </w:r>
      <w:r w:rsidRPr="001432EF">
        <w:t>the buildup rate</w:t>
      </w:r>
      <w:r>
        <w:t xml:space="preserve">, </w:t>
      </w:r>
      <w:r w:rsidRPr="00B43068">
        <w:rPr>
          <w:rFonts w:ascii="Times New Roman" w:hAnsi="Times New Roman" w:cs="Times New Roman"/>
          <w:i/>
          <w:iCs/>
        </w:rPr>
        <w:t>q</w:t>
      </w:r>
      <w:r>
        <w:t>, measured in degrees per foot. This rate is used to determine the type of drilling tools needed for the job.</w:t>
      </w:r>
    </w:p>
    <w:p w14:paraId="336FC8D1" w14:textId="27C61BD7" w:rsidR="003351EA" w:rsidRPr="003944E8" w:rsidRDefault="003351EA" w:rsidP="003944E8">
      <w:pPr>
        <w:pStyle w:val="BodyTex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21A2CB1F" wp14:editId="031FF913">
                <wp:simplePos x="0" y="0"/>
                <wp:positionH relativeFrom="column">
                  <wp:posOffset>-35169</wp:posOffset>
                </wp:positionH>
                <wp:positionV relativeFrom="paragraph">
                  <wp:posOffset>811760</wp:posOffset>
                </wp:positionV>
                <wp:extent cx="994787" cy="216039"/>
                <wp:effectExtent l="0" t="0" r="15240" b="12700"/>
                <wp:wrapNone/>
                <wp:docPr id="604205888" name="Rectangle: Rounded Corner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94787" cy="216039"/>
                        </a:xfrm>
                        <a:prstGeom prst="round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FBA0054" id="Rectangle: Rounded Corners 1" o:spid="_x0000_s1026" style="position:absolute;margin-left:-2.75pt;margin-top:63.9pt;width:78.35pt;height:17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" filled="f" strokecolor="#480613 [1604]" strokeweight="1pt">
                <v:stroke joinstyle="miter"/>
              </v:roundrect>
            </w:pict>
          </mc:Fallback>
        </mc:AlternateContent>
      </w:r>
      <w:r w:rsidRPr="003351EA">
        <w:rPr>
          <w:position w:val="-60"/>
        </w:rPr>
        <w:object w:dxaOrig="1460" w:dyaOrig="1640" w14:anchorId="6277CF91">
          <v:shape id="_x0000_i1037" type="#_x0000_t75" style="width:73.2pt;height:80.75pt" o:ole="">
            <v:imagedata r:id="rId38" o:title=""/>
          </v:shape>
          <o:OLEObject Type="Embed" ProgID="Equation.DSMT4" ShapeID="_x0000_i1037" DrawAspect="Content" ObjectID="_1750828394" r:id="rId39"/>
        </w:object>
      </w:r>
    </w:p>
    <w:sectPr w:rsidR="003351EA" w:rsidRPr="003944E8">
      <w:footerReference w:type="default" r:id="rId40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E0A00A4" w14:textId="77777777" w:rsidR="0029762A" w:rsidRDefault="0029762A" w:rsidP="00293785">
      <w:pPr>
        <w:spacing w:after="0" w:line="240" w:lineRule="auto"/>
      </w:pPr>
      <w:r>
        <w:separator/>
      </w:r>
    </w:p>
  </w:endnote>
  <w:endnote w:type="continuationSeparator" w:id="0">
    <w:p w14:paraId="1B3F5041" w14:textId="77777777" w:rsidR="0029762A" w:rsidRDefault="0029762A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11D7F22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1283B82F" wp14:editId="623D9460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31913E7A" w14:textId="55213043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89E731F523E64A659457BE7223306412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D856C2">
                                <w:t>Trig Identities, Part 2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1283B82F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31913E7A" w14:textId="55213043" w:rsidR="00293785" w:rsidRDefault="005B0B50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89E731F523E64A659457BE7223306412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D856C2">
                          <w:t>Trig Identities, Part 2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6F7214A4" wp14:editId="068EDBC1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5AA202A" w14:textId="77777777" w:rsidR="0029762A" w:rsidRDefault="0029762A" w:rsidP="00293785">
      <w:pPr>
        <w:spacing w:after="0" w:line="240" w:lineRule="auto"/>
      </w:pPr>
      <w:r>
        <w:separator/>
      </w:r>
    </w:p>
  </w:footnote>
  <w:footnote w:type="continuationSeparator" w:id="0">
    <w:p w14:paraId="2B72D43C" w14:textId="77777777" w:rsidR="0029762A" w:rsidRDefault="0029762A" w:rsidP="002937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2735185">
    <w:abstractNumId w:val="6"/>
  </w:num>
  <w:num w:numId="2" w16cid:durableId="1755516389">
    <w:abstractNumId w:val="7"/>
  </w:num>
  <w:num w:numId="3" w16cid:durableId="230120947">
    <w:abstractNumId w:val="0"/>
  </w:num>
  <w:num w:numId="4" w16cid:durableId="1884445081">
    <w:abstractNumId w:val="2"/>
  </w:num>
  <w:num w:numId="5" w16cid:durableId="2077051997">
    <w:abstractNumId w:val="3"/>
  </w:num>
  <w:num w:numId="6" w16cid:durableId="92020471">
    <w:abstractNumId w:val="5"/>
  </w:num>
  <w:num w:numId="7" w16cid:durableId="1773551499">
    <w:abstractNumId w:val="4"/>
  </w:num>
  <w:num w:numId="8" w16cid:durableId="1892308960">
    <w:abstractNumId w:val="8"/>
  </w:num>
  <w:num w:numId="9" w16cid:durableId="1163396581">
    <w:abstractNumId w:val="9"/>
  </w:num>
  <w:num w:numId="10" w16cid:durableId="1226842727">
    <w:abstractNumId w:val="10"/>
  </w:num>
  <w:num w:numId="11" w16cid:durableId="89871430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attachedTemplate r:id="rId1"/>
  <w:defaultTabStop w:val="72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944E8"/>
    <w:rsid w:val="0004006F"/>
    <w:rsid w:val="00053775"/>
    <w:rsid w:val="0005619A"/>
    <w:rsid w:val="00075CC8"/>
    <w:rsid w:val="0008589D"/>
    <w:rsid w:val="00101C7A"/>
    <w:rsid w:val="0011259B"/>
    <w:rsid w:val="00116FDD"/>
    <w:rsid w:val="00125621"/>
    <w:rsid w:val="001432EF"/>
    <w:rsid w:val="001B5B86"/>
    <w:rsid w:val="001D0BBF"/>
    <w:rsid w:val="001E1F85"/>
    <w:rsid w:val="001F125D"/>
    <w:rsid w:val="002345CC"/>
    <w:rsid w:val="00293785"/>
    <w:rsid w:val="0029762A"/>
    <w:rsid w:val="002C0879"/>
    <w:rsid w:val="002C37B4"/>
    <w:rsid w:val="002F25A7"/>
    <w:rsid w:val="003351EA"/>
    <w:rsid w:val="0036040A"/>
    <w:rsid w:val="003944E8"/>
    <w:rsid w:val="00397FA9"/>
    <w:rsid w:val="004321FF"/>
    <w:rsid w:val="00446C13"/>
    <w:rsid w:val="005078B4"/>
    <w:rsid w:val="0053328A"/>
    <w:rsid w:val="00540FC6"/>
    <w:rsid w:val="005511B6"/>
    <w:rsid w:val="00553C98"/>
    <w:rsid w:val="005A7635"/>
    <w:rsid w:val="005B0B50"/>
    <w:rsid w:val="00645D7F"/>
    <w:rsid w:val="006520B4"/>
    <w:rsid w:val="00656940"/>
    <w:rsid w:val="00665274"/>
    <w:rsid w:val="00666C03"/>
    <w:rsid w:val="00686DAB"/>
    <w:rsid w:val="006B4CC2"/>
    <w:rsid w:val="006E1542"/>
    <w:rsid w:val="00721EA4"/>
    <w:rsid w:val="00797CB5"/>
    <w:rsid w:val="007B055F"/>
    <w:rsid w:val="007E6F1D"/>
    <w:rsid w:val="00880013"/>
    <w:rsid w:val="008920A4"/>
    <w:rsid w:val="008E57B2"/>
    <w:rsid w:val="008F5386"/>
    <w:rsid w:val="00913172"/>
    <w:rsid w:val="00981E19"/>
    <w:rsid w:val="009B52E4"/>
    <w:rsid w:val="009D6E8D"/>
    <w:rsid w:val="00A101E8"/>
    <w:rsid w:val="00AC349E"/>
    <w:rsid w:val="00AD7E63"/>
    <w:rsid w:val="00B163D1"/>
    <w:rsid w:val="00B43068"/>
    <w:rsid w:val="00B92DBF"/>
    <w:rsid w:val="00B94398"/>
    <w:rsid w:val="00BD119F"/>
    <w:rsid w:val="00C73EA1"/>
    <w:rsid w:val="00C8524A"/>
    <w:rsid w:val="00CC4F77"/>
    <w:rsid w:val="00CD3CF6"/>
    <w:rsid w:val="00CE336D"/>
    <w:rsid w:val="00CF2F4D"/>
    <w:rsid w:val="00D106FF"/>
    <w:rsid w:val="00D116E4"/>
    <w:rsid w:val="00D140F4"/>
    <w:rsid w:val="00D269D8"/>
    <w:rsid w:val="00D626EB"/>
    <w:rsid w:val="00D856C2"/>
    <w:rsid w:val="00DC7A6D"/>
    <w:rsid w:val="00E90CAC"/>
    <w:rsid w:val="00EA74D2"/>
    <w:rsid w:val="00EB3F12"/>
    <w:rsid w:val="00ED24C8"/>
    <w:rsid w:val="00F377E2"/>
    <w:rsid w:val="00F50748"/>
    <w:rsid w:val="00F72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52C7334"/>
  <w15:docId w15:val="{5148D888-5CA6-4857-972D-B9820627F5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3.bin"/><Relationship Id="rId21" Type="http://schemas.openxmlformats.org/officeDocument/2006/relationships/oleObject" Target="embeddings/oleObject5.bin"/><Relationship Id="rId34" Type="http://schemas.openxmlformats.org/officeDocument/2006/relationships/image" Target="media/image17.wmf"/><Relationship Id="rId42" Type="http://schemas.openxmlformats.org/officeDocument/2006/relationships/glossaryDocument" Target="glossary/document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9.bin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svg"/><Relationship Id="rId24" Type="http://schemas.openxmlformats.org/officeDocument/2006/relationships/image" Target="media/image11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2.bin"/><Relationship Id="rId40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3.wmf"/><Relationship Id="rId36" Type="http://schemas.openxmlformats.org/officeDocument/2006/relationships/image" Target="media/image18.wmf"/><Relationship Id="rId10" Type="http://schemas.openxmlformats.org/officeDocument/2006/relationships/image" Target="media/image3.png"/><Relationship Id="rId19" Type="http://schemas.openxmlformats.org/officeDocument/2006/relationships/oleObject" Target="embeddings/oleObject4.bin"/><Relationship Id="rId31" Type="http://schemas.openxmlformats.org/officeDocument/2006/relationships/image" Target="media/image15.svg"/><Relationship Id="rId4" Type="http://schemas.openxmlformats.org/officeDocument/2006/relationships/settings" Target="settings.xml"/><Relationship Id="rId9" Type="http://schemas.openxmlformats.org/officeDocument/2006/relationships/image" Target="media/image2.svg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8.bin"/><Relationship Id="rId30" Type="http://schemas.openxmlformats.org/officeDocument/2006/relationships/image" Target="media/image14.png"/><Relationship Id="rId35" Type="http://schemas.openxmlformats.org/officeDocument/2006/relationships/oleObject" Target="embeddings/oleObject11.bin"/><Relationship Id="rId43" Type="http://schemas.openxmlformats.org/officeDocument/2006/relationships/theme" Target="theme/theme1.xml"/><Relationship Id="rId8" Type="http://schemas.openxmlformats.org/officeDocument/2006/relationships/image" Target="media/image1.png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9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0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89E731F523E64A659457BE722330641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7691AC7-D3A5-4D47-BC16-B3946E98B913}"/>
      </w:docPartPr>
      <w:docPartBody>
        <w:p w:rsidR="004677F8" w:rsidRDefault="004677F8">
          <w:pPr>
            <w:pStyle w:val="89E731F523E64A659457BE7223306412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677F8"/>
    <w:rsid w:val="004677F8"/>
    <w:rsid w:val="00914B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89E731F523E64A659457BE7223306412">
    <w:name w:val="89E731F523E64A659457BE7223306412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Vertical LEARN Document Attachment</Template>
  <TotalTime>1</TotalTime>
  <Pages>2</Pages>
  <Words>288</Words>
  <Characters>1462</Characters>
  <Application>Microsoft Office Word</Application>
  <DocSecurity>0</DocSecurity>
  <Lines>86</Lines>
  <Paragraphs>5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rig Identities, Part 2</vt:lpstr>
    </vt:vector>
  </TitlesOfParts>
  <Company/>
  <LinksUpToDate>false</LinksUpToDate>
  <CharactersWithSpaces>16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ig Identities, Part 2</dc:title>
  <dc:creator>Michell</dc:creator>
  <cp:lastModifiedBy>McLeod Porter, Delma</cp:lastModifiedBy>
  <cp:revision>2</cp:revision>
  <cp:lastPrinted>2016-07-14T14:08:00Z</cp:lastPrinted>
  <dcterms:created xsi:type="dcterms:W3CDTF">2023-07-14T13:24:00Z</dcterms:created>
  <dcterms:modified xsi:type="dcterms:W3CDTF">2023-07-14T13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